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jc w:val="center"/>
        <w:textAlignment w:val="center"/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</w:pPr>
      <w:r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  <w:t>2025-2026学年六年级上册数学人教版</w:t>
      </w:r>
      <w:r>
        <w:rPr>
          <w:rFonts w:ascii="微软雅黑" w:cs="微软雅黑" w:eastAsia="微软雅黑" w:hAnsi="微软雅黑" w:hint="eastAsia"/>
          <w:sz w:val="32"/>
          <w:szCs w:val="32"/>
        </w:rPr>
        <w:drawing>
          <wp:inline distB="0" distL="114300" distR="114300" distT="0">
            <wp:extent cx="12700" cy="1270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  <w:t>期末常考易错培优卷</w:t>
      </w:r>
    </w:p>
    <w:p w14:paraId="4A24070B">
      <w:pPr>
        <w:spacing w:after="0" w:before="0" w:line="360" w:lineRule="auto"/>
        <w:jc w:val="center"/>
        <w:rPr>
          <w:rFonts w:ascii="Times New Roman" w:eastAsia="宋体" w:hAnsi="Times New Roman" w:hint="default"/>
          <w:i w:val="0"/>
          <w:iCs w:val="0"/>
          <w:color w:val="auto"/>
          <w:sz w:val="24"/>
          <w:szCs w:val="24"/>
          <w:lang w:eastAsia="zh-CN" w:val="en-US"/>
        </w:rPr>
      </w:pPr>
      <w:r>
        <w:rPr>
          <w:rFonts w:ascii="Times New Roman" w:eastAsia="宋体" w:hAnsi="Times New Roman"/>
          <w:i w:val="0"/>
          <w:iCs w:val="0"/>
          <w:color w:val="auto"/>
          <w:sz w:val="24"/>
          <w:szCs w:val="24"/>
        </w:rPr>
        <w:t xml:space="preserve">时间：90分钟 </w:t>
      </w:r>
      <w:r>
        <w:rPr>
          <w:rFonts w:ascii="Times New Roman" w:eastAsia="宋体" w:hAnsi="Times New Roman" w:hint="eastAsia"/>
          <w:i w:val="0"/>
          <w:i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eastAsia="宋体" w:hAnsi="Times New Roman" w:hint="eastAsia"/>
          <w:i w:val="0"/>
          <w:i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eastAsia="宋体" w:hAnsi="Times New Roman"/>
          <w:i w:val="0"/>
          <w:iCs w:val="0"/>
          <w:color w:val="auto"/>
          <w:sz w:val="24"/>
          <w:szCs w:val="24"/>
        </w:rPr>
        <w:t>满分：100分</w:t>
      </w:r>
    </w:p>
    <w:p w14:paraId="781C3F9D">
      <w:pPr>
        <w:spacing w:after="0" w:before="0" w:line="360" w:lineRule="auto"/>
        <w:jc w:val="center"/>
        <w:rPr>
          <w:rFonts w:ascii="Times New Roman" w:eastAsia="黑体" w:hAnsi="Times New Roman"/>
          <w:i w:val="0"/>
          <w:iCs w:val="0"/>
          <w:sz w:val="28"/>
          <w:szCs w:val="28"/>
        </w:rPr>
      </w:pP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姓名：__________班级：__________</w:t>
      </w:r>
      <w:r>
        <w:rPr>
          <w:rFonts w:ascii="Times New Roman" w:eastAsia="黑体" w:hAnsi="Times New Roman" w:hint="eastAsia"/>
          <w:i w:val="0"/>
          <w:iCs w:val="0"/>
          <w:color w:val="000000"/>
          <w:sz w:val="28"/>
          <w:szCs w:val="28"/>
          <w:lang w:eastAsia="zh-CN" w:val="en-US"/>
        </w:rPr>
        <w:t>考号</w:t>
      </w: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：__________</w:t>
      </w:r>
      <w:r>
        <w:rPr>
          <w:rFonts w:ascii="Times New Roman" w:eastAsia="黑体" w:hAnsi="Times New Roman" w:hint="eastAsia"/>
          <w:i w:val="0"/>
          <w:iCs w:val="0"/>
          <w:color w:val="000000"/>
          <w:sz w:val="28"/>
          <w:szCs w:val="28"/>
          <w:lang w:eastAsia="zh-CN" w:val="en-US"/>
        </w:rPr>
        <w:t>分数</w:t>
      </w: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：__________</w:t>
      </w:r>
    </w:p>
    <w:tbl>
      <w:tblPr>
        <w:tblStyle w:val="TableNormal"/>
        <w:tblW w:type="dxa" w:w="8648"/>
        <w:jc w:val="center"/>
        <w:tblBorders>
          <w:top w:color="808080" w:space="0" w:sz="4" w:val="outset"/>
          <w:left w:color="808080" w:space="0" w:sz="4" w:val="outset"/>
          <w:bottom w:color="808080" w:space="0" w:sz="4" w:val="outset"/>
          <w:right w:color="808080" w:space="0" w:sz="4" w:val="outset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0"/>
          <w:bottom w:type="dxa" w:w="0"/>
          <w:right w:type="dxa" w:w="0"/>
        </w:tblCellMar>
      </w:tblPr>
      <w:tblGrid>
        <w:gridCol w:w="1204"/>
        <w:gridCol w:w="1240"/>
        <w:gridCol w:w="1240"/>
        <w:gridCol w:w="1240"/>
        <w:gridCol w:w="1240"/>
        <w:gridCol w:w="1240"/>
        <w:gridCol w:w="1244"/>
      </w:tblGrid>
      <w:tr w14:paraId="479D59D6">
        <w:tblPrEx>
          <w:tblW w:type="dxa" w:w="8648"/>
          <w:jc w:val="center"/>
          <w:tblBorders>
            <w:top w:color="808080" w:space="0" w:sz="4" w:val="outset"/>
            <w:left w:color="808080" w:space="0" w:sz="4" w:val="outset"/>
            <w:bottom w:color="808080" w:space="0" w:sz="4" w:val="outset"/>
            <w:right w:color="808080" w:space="0" w:sz="4" w:val="outset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0"/>
            <w:bottom w:type="dxa" w:w="0"/>
            <w:right w:type="dxa" w:w="0"/>
          </w:tblCellMar>
        </w:tblPrEx>
        <w:trPr>
          <w:jc w:val="center"/>
        </w:trPr>
        <w:tc>
          <w:tcPr>
            <w:tcW w:type="dxa" w:w="120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3CF8EF99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题号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4719046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一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6913C97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二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F2406F1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三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8F0D25E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四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C6673CF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五</w:t>
            </w:r>
          </w:p>
        </w:tc>
        <w:tc>
          <w:tcPr>
            <w:tcW w:type="dxa" w:w="124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3F13FA83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六</w:t>
            </w:r>
          </w:p>
        </w:tc>
      </w:tr>
      <w:tr w14:paraId="3E525F41">
        <w:tblPrEx>
          <w:tblW w:type="dxa" w:w="8648"/>
          <w:jc w:val="center"/>
          <w:tblLayout w:type="fixed"/>
          <w:tblCellMar>
            <w:top w:type="dxa" w:w="0"/>
            <w:left w:type="dxa" w:w="0"/>
            <w:bottom w:type="dxa" w:w="0"/>
            <w:right w:type="dxa" w:w="0"/>
          </w:tblCellMar>
        </w:tblPrEx>
        <w:trPr>
          <w:jc w:val="center"/>
        </w:trPr>
        <w:tc>
          <w:tcPr>
            <w:tcW w:type="dxa" w:w="120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4EC1A2BC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评分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15B22089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3FE4B60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7C98029C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B14AB71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F3AAE6D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293D850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</w:tr>
    </w:tbl>
    <w:p w14:paraId="64323AB4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1892F9FC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一、填空题（共21分）</w:t>
      </w:r>
    </w:p>
    <w:p w14:paraId="5C25959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比20米多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d3ffd5c35bba71ea54c28622b6cf505d" coordsize="21600,21600" filled="f" id="_x0000_i1025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sz w:val="24"/>
        </w:rPr>
        <w:t>的是</w:t>
      </w:r>
      <w:r>
        <w:t>(        )</w:t>
      </w:r>
      <w:r>
        <w:rPr>
          <w:sz w:val="24"/>
        </w:rPr>
        <w:t>米，</w:t>
      </w:r>
      <w:r>
        <w:t>(        )</w:t>
      </w:r>
      <w:r>
        <w:rPr>
          <w:sz w:val="24"/>
        </w:rPr>
        <w:t>千克的</w:t>
      </w:r>
      <w:r>
        <w:object>
          <v:shape alt="eqId56d266a04f3dc7483eddbc26c5e487db" coordsize="21600,21600" filled="f" id="_x0000_i1026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sz w:val="24"/>
        </w:rPr>
        <w:t>是40千克。</w:t>
      </w:r>
    </w:p>
    <w:p w14:paraId="73E377A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在下面的括号里填“＞”“＜”或“＝”。</w:t>
      </w:r>
    </w:p>
    <w:p w14:paraId="5C421ED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a3efd8a7bbcdfd786dad5600bad0955f" coordsize="21600,21600" filled="f" id="_x0000_i1027" o:ole="" o:preferrelative="t" stroked="f" style="width:36.6pt;height:35.75pt" type="#_x0000_t75">
            <v:stroke joinstyle="miter"/>
            <v:imagedata o:title="eqIda3efd8a7bbcdfd786dad5600bad0955f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  <w:r>
        <w:t>(      )</w:t>
      </w:r>
      <w:r>
        <w:object>
          <v:shape alt="eqIdd33adb74906403b0b00fcbd9fa691d8b" coordsize="21600,21600" filled="f" id="_x0000_i1028" o:ole="" o:preferrelative="t" stroked="f" style="width:13.3pt;height:34.1pt" type="#_x0000_t75">
            <v:stroke joinstyle="miter"/>
            <v:imagedata o:title="eqIdd33adb74906403b0b00fcbd9fa691d8b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f6f3c702716c8b8a4cd0aef2f6a1631b" coordsize="21600,21600" filled="f" id="_x0000_i1029" o:ole="" o:preferrelative="t" stroked="f" style="width:32.15pt;height:33.8pt" type="#_x0000_t75">
            <v:stroke joinstyle="miter"/>
            <v:imagedata o:title="eqIdf6f3c702716c8b8a4cd0aef2f6a1631b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  <w:r>
        <w:t>(      )</w:t>
      </w:r>
      <w:r>
        <w:object>
          <v:shape alt="eqId8a4e6eb3663870ed202cc208eaf239dc" coordsize="21600,21600" filled="f" id="_x0000_i1030" o:ole="" o:preferrelative="t" stroked="f" style="width:13.3pt;height:34.1pt" type="#_x0000_t75">
            <v:stroke joinstyle="miter"/>
            <v:imagedata o:title="eqId8a4e6eb3663870ed202cc208eaf239dc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bc0cc3dcb306079ae15e7c06dce51cd2" coordsize="21600,21600" filled="f" id="_x0000_i1031" o:ole="" o:preferrelative="t" stroked="f" style="width:32.15pt;height:33.8pt" type="#_x0000_t75">
            <v:stroke joinstyle="miter"/>
            <v:imagedata o:title="eqIdbc0cc3dcb306079ae15e7c06dce51cd2" r:id="rId18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t>(      )</w:t>
      </w:r>
      <w:r>
        <w:object>
          <v:shape alt="eqIdf21d7efd3baa44632d9438bde1626b8d" coordsize="21600,21600" filled="f" id="_x0000_i1032" o:ole="" o:preferrelative="t" stroked="f" style="width:32.15pt;height:35.55pt" type="#_x0000_t75">
            <v:stroke joinstyle="miter"/>
            <v:imagedata o:title="eqIdf21d7efd3baa44632d9438bde1626b8d" r:id="rId20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</w:p>
    <w:p w14:paraId="10ECC3F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把</w:t>
      </w:r>
      <w:r>
        <w:object>
          <v:shape alt="eqId706f1ae7d02cae8c5d1a265fb31945d0" coordsize="21600,21600" filled="f" id="_x0000_i1033" o:ole="" o:preferrelative="t" stroked="f" style="width:42.15pt;height:35.4pt" type="#_x0000_t75">
            <v:stroke joinstyle="miter"/>
            <v:imagedata o:title="eqId706f1ae7d02cae8c5d1a265fb31945d0" r:id="rId22"/>
            <o:lock aspectratio="t" v:ext="edit"/>
            <w10:anchorlock/>
          </v:shape>
          <o:OLEObject DrawAspect="Content" ObjectID="_1468075733" ProgID="Equation.DSMT4" ShapeID="_x0000_i1033" Type="Embed" r:id="rId23"/>
        </w:object>
      </w:r>
      <w:r>
        <w:rPr>
          <w:sz w:val="24"/>
        </w:rPr>
        <w:t>化成最简整数比是</w:t>
      </w:r>
      <w:r>
        <w:t>(        )</w:t>
      </w:r>
      <w:r>
        <w:rPr>
          <w:sz w:val="24"/>
        </w:rPr>
        <w:t>，比值是</w:t>
      </w:r>
      <w:r>
        <w:t>(        )</w:t>
      </w:r>
      <w:r>
        <w:rPr>
          <w:sz w:val="24"/>
        </w:rPr>
        <w:t>。</w:t>
      </w:r>
    </w:p>
    <w:p w14:paraId="44C0ED4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object>
          <v:shape alt="eqId08d46933feb7d8a862a70fa5b1483cb8" coordsize="21600,21600" filled="f" id="_x0000_i1034" o:ole="" o:preferrelative="t" stroked="f" style="width:23.25pt;height:34.1pt" type="#_x0000_t75">
            <v:stroke joinstyle="miter"/>
            <v:imagedata o:title="eqId08d46933feb7d8a862a70fa5b1483cb8" r:id="rId24"/>
            <o:lock aspectratio="t" v:ext="edit"/>
            <w10:anchorlock/>
          </v:shape>
          <o:OLEObject DrawAspect="Content" ObjectID="_1468075734" ProgID="Equation.DSMT4" ShapeID="_x0000_i1034" Type="Embed" r:id="rId25"/>
        </w:object>
      </w:r>
      <w:r>
        <w:t>(        )</w:t>
      </w:r>
      <w:r>
        <w:object>
          <v:shape alt="eqId09052719a6d55df23d74d8e3956257ea" coordsize="21600,21600" filled="f" id="_x0000_i1035" o:ole="" o:preferrelative="t" stroked="f" style="width:11.05pt;height:9.95pt" type="#_x0000_t75">
            <v:stroke joinstyle="miter"/>
            <v:imagedata o:title="eqId09052719a6d55df23d74d8e3956257ea" r:id="rId26"/>
            <o:lock aspectratio="t" v:ext="edit"/>
            <w10:anchorlock/>
          </v:shape>
          <o:OLEObject DrawAspect="Content" ObjectID="_1468075735" ProgID="Equation.DSMT4" ShapeID="_x0000_i1035" Type="Embed" r:id="rId27"/>
        </w:object>
      </w:r>
      <w:r>
        <w:t>(        )</w:t>
      </w:r>
      <w:r>
        <w:rPr>
          <w:sz w:val="24"/>
        </w:rPr>
        <w:t>＝</w:t>
      </w:r>
      <w:r>
        <w:t>(        )</w:t>
      </w:r>
      <w:r>
        <w:rPr>
          <w:sz w:val="24"/>
        </w:rPr>
        <w:t>%＝</w:t>
      </w:r>
      <w:r>
        <w:t>(        )</w:t>
      </w:r>
      <w:r>
        <w:rPr>
          <w:sz w:val="24"/>
        </w:rPr>
        <w:t>∶40＝</w:t>
      </w:r>
      <w:r>
        <w:t>(        )</w:t>
      </w:r>
      <w:r>
        <w:rPr>
          <w:sz w:val="24"/>
        </w:rPr>
        <w:t>（填小数）。</w:t>
      </w:r>
    </w:p>
    <w:p w14:paraId="568572B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种牛肉水饺的馅主要是由牛肉与葱花组成的，其中牛肉与葱花的质量比是9∶1，现在想调制</w:t>
      </w:r>
      <w:r>
        <w:object>
          <v:shape alt="eqId8a09d5a0449874a955d48eac2c078776" coordsize="21600,21600" filled="f" id="_x0000_i1036" o:ole="" o:preferrelative="t" stroked="f" style="width:24.4pt;height:17.85pt" type="#_x0000_t75">
            <v:stroke joinstyle="miter"/>
            <v:imagedata o:title="eqId8a09d5a0449874a955d48eac2c078776" r:id="rId28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sz w:val="24"/>
        </w:rPr>
        <w:t>的馅，需要放牛肉</w:t>
      </w:r>
      <w:r>
        <w:t>(      )</w:t>
      </w:r>
      <w:r>
        <w:object>
          <v:shape alt="eqId24f7c4a8558eff6427d22b6c0c855721" coordsize="21600,21600" filled="f" id="_x0000_i1037" o:ole="" o:preferrelative="t" stroked="f" style="width:17.7pt;height:17.7pt" type="#_x0000_t75">
            <v:stroke joinstyle="miter"/>
            <v:imagedata o:title="eqId24f7c4a8558eff6427d22b6c0c855721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sz w:val="24"/>
        </w:rPr>
        <w:t>，葱花</w:t>
      </w:r>
      <w:r>
        <w:t>(      )</w:t>
      </w:r>
      <w:r>
        <w:object>
          <v:shape alt="eqId24f7c4a8558eff6427d22b6c0c855721" coordsize="21600,21600" filled="f" id="_x0000_i1038" o:ole="" o:preferrelative="t" stroked="f" style="width:17.7pt;height:17.7pt" type="#_x0000_t75">
            <v:stroke joinstyle="miter"/>
            <v:imagedata o:title="eqId24f7c4a8558eff6427d22b6c0c855721" r:id="rId30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sz w:val="24"/>
        </w:rPr>
        <w:t>。</w:t>
      </w:r>
    </w:p>
    <w:p w14:paraId="192E642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把一个圆若干等分后，可以拼成一个近似的平行四边形。圆的半径是6cm，拼成的平行四边形的周长是</w:t>
      </w:r>
      <w:r>
        <w:t>(          )</w:t>
      </w:r>
      <w:r>
        <w:rPr>
          <w:sz w:val="24"/>
        </w:rPr>
        <w:t>厘米，面积是</w:t>
      </w:r>
      <w:r>
        <w:t>(          )</w:t>
      </w:r>
      <w:r>
        <w:rPr>
          <w:sz w:val="24"/>
        </w:rPr>
        <w:t>平方厘米。</w:t>
      </w:r>
    </w:p>
    <w:p w14:paraId="1E42F817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228975" cy="962025"/>
            <wp:effectExtent b="9525" l="0" r="9525" t="0"/>
            <wp:docPr descr="@@@f8dbe9ca-8c14-4a06-9588-ceba938270b4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8dbe9ca-8c14-4a06-9588-ceba938270b4" id="100003" name="图片 10000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6E67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体育老师对学校的篮球进行质量检查。在检查的40个篮球中，有4个存在漏气问题。这些篮球的合格率为</w:t>
      </w:r>
      <w:r>
        <w:t>(      )</w:t>
      </w:r>
      <w:r>
        <w:rPr>
          <w:sz w:val="24"/>
        </w:rPr>
        <w:t>%。</w:t>
      </w:r>
    </w:p>
    <w:p w14:paraId="35FCED8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六（1）班要布置文化墙，小明单独布置需要3小时完成，小红单独布置需要6小时完成。如果两人合作，需要</w:t>
      </w:r>
      <w:r>
        <w:t>(        )</w:t>
      </w:r>
      <w:r>
        <w:rPr>
          <w:sz w:val="24"/>
        </w:rPr>
        <w:t>小时能完成文化墙的布置。</w:t>
      </w:r>
    </w:p>
    <w:p w14:paraId="1DEB180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瓦当是中国古建筑的重要构件。现有一块半圆形的瓦当（如图），它的直径是14cm，这块瓦当的周长是</w:t>
      </w:r>
      <w:r>
        <w:t>(        )</w:t>
      </w:r>
      <w:r>
        <w:rPr>
          <w:sz w:val="24"/>
        </w:rPr>
        <w:t>cm。</w:t>
      </w:r>
    </w:p>
    <w:p w14:paraId="72FEB901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1276350" cy="723900"/>
            <wp:effectExtent b="0" l="0" r="0" t="0"/>
            <wp:docPr descr="@@@5a84e272-f5d0-498e-9642-883fef4d1f3f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a84e272-f5d0-498e-9642-883fef4d1f3f" id="100005" name="图片 10000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FFB87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sz w:val="24"/>
        </w:rPr>
        <w:t>1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514725" cy="466725"/>
            <wp:effectExtent b="9525" l="0" r="9525" t="0"/>
            <wp:docPr descr="@@@ee8b3148-c5a6-41fe-81c0-6cfee6188c2f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8b3148-c5a6-41fe-81c0-6cfee6188c2f" id="100007" name="图片 10000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</w:rPr>
        <w:t>n张桌子可以坐</w:t>
      </w:r>
      <w:r>
        <w:t>(        )</w:t>
      </w:r>
      <w:r>
        <w:rPr>
          <w:sz w:val="24"/>
        </w:rPr>
        <w:t>人，32人要</w:t>
      </w:r>
      <w:r>
        <w:t>(        )</w:t>
      </w:r>
      <w:r>
        <w:rPr>
          <w:sz w:val="24"/>
        </w:rPr>
        <w:t>张桌子。</w:t>
      </w:r>
    </w:p>
    <w:p w14:paraId="3AD65BD7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1B3AA45F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二、判断题（共5分）</w:t>
      </w:r>
    </w:p>
    <w:p w14:paraId="2C38F37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因为1的倒数是1，所以0的倒数是0。</w:t>
      </w:r>
      <w:r>
        <w:t>(       )</w:t>
      </w:r>
    </w:p>
    <w:p w14:paraId="67D78A0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只钟表的分针长20厘米，分针从“3”走到“9”，要求分针的尖端所走的路程，就是求半圆的周长。</w:t>
      </w:r>
      <w:r>
        <w:t>(        )</w:t>
      </w:r>
    </w:p>
    <w:p w14:paraId="641597F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件商品先提价</w:t>
      </w:r>
      <w:r>
        <w:object>
          <v:shape alt="eqId6ca8b26c3ad6d892590290a2304126bd" coordsize="21600,21600" filled="f" id="_x0000_i1039" o:ole="" o:preferrelative="t" stroked="f" style="width:12.2pt;height:32.9pt" type="#_x0000_t75">
            <v:stroke joinstyle="miter"/>
            <v:imagedata o:title="eqId6ca8b26c3ad6d892590290a2304126bd" r:id="rId36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rPr>
          <w:sz w:val="24"/>
        </w:rPr>
        <w:t>，再降价</w:t>
      </w:r>
      <w:r>
        <w:object>
          <v:shape alt="eqId6ca8b26c3ad6d892590290a2304126bd" coordsize="21600,21600" filled="f" id="_x0000_i1040" o:ole="" o:preferrelative="t" stroked="f" style="width:12.2pt;height:32.9pt" type="#_x0000_t75">
            <v:stroke joinstyle="miter"/>
            <v:imagedata o:title="eqId6ca8b26c3ad6d892590290a2304126bd" r:id="rId36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  <w:r>
        <w:rPr>
          <w:sz w:val="24"/>
        </w:rPr>
        <w:t>，商品的价格不变。</w:t>
      </w:r>
      <w:r>
        <w:t>(        )</w:t>
      </w:r>
    </w:p>
    <w:p w14:paraId="3DCE4BE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妈妈把20克盐溶解在100克水中，盐与盐水的质量比是1∶6。</w:t>
      </w:r>
      <w:r>
        <w:t>(        )</w:t>
      </w:r>
    </w:p>
    <w:p w14:paraId="493387F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个圆的半径增加了2cm，它的周长增加了6.28cm。</w:t>
      </w:r>
      <w:r>
        <w:t>(        )</w:t>
      </w:r>
    </w:p>
    <w:p w14:paraId="78B73394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57BCC61B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三、选择题（共5分）</w:t>
      </w:r>
    </w:p>
    <w:p w14:paraId="4193676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两根同样</w:t>
      </w:r>
      <w:r>
        <w:object>
          <v:shape alt="eqIdf71a41641aa0d0e45a3c03d3d2c1196b" coordsize="21600,21600" filled="f" id="_x0000_i1041" o:ole="" o:preferrelative="t" stroked="f" style="width:21.05pt;height:14.3pt" type="#_x0000_t75">
            <v:stroke joinstyle="miter"/>
            <v:imagedata o:title="eqIdf71a41641aa0d0e45a3c03d3d2c1196b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rPr>
          <w:sz w:val="24"/>
        </w:rPr>
        <w:t>长的绳子，第一根用去了全长的</w:t>
      </w:r>
      <w:r>
        <w:object>
          <v:shape alt="eqIdd3ffd5c35bba71ea54c28622b6cf505d" coordsize="21600,21600" filled="f" id="_x0000_i1042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sz w:val="24"/>
        </w:rPr>
        <w:t>，第二根用去了</w:t>
      </w:r>
      <w:r>
        <w:object>
          <v:shape alt="eqIde68a1ddde5aefd9fa0368b8939aa066e" coordsize="21600,21600" filled="f" id="_x0000_i1043" o:ole="" o:preferrelative="t" stroked="f" style="width:24.4pt;height:34.4pt" type="#_x0000_t75">
            <v:stroke joinstyle="miter"/>
            <v:imagedata o:title="eqIde68a1ddde5aefd9fa0368b8939aa066e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sz w:val="24"/>
        </w:rPr>
        <w:t>，剩下的部分比较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0836D94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第一根长</w:t>
      </w:r>
      <w:r>
        <w:rPr>
          <w:sz w:val="24"/>
        </w:rPr>
        <w:tab/>
      </w:r>
      <w:r>
        <w:rPr>
          <w:sz w:val="24"/>
        </w:rPr>
        <w:t>B．第二根长</w:t>
      </w:r>
      <w:r>
        <w:rPr>
          <w:sz w:val="24"/>
        </w:rPr>
        <w:tab/>
      </w:r>
      <w:r>
        <w:rPr>
          <w:sz w:val="24"/>
        </w:rPr>
        <w:t>C．两根一样长</w:t>
      </w:r>
      <w:r>
        <w:rPr>
          <w:sz w:val="24"/>
        </w:rPr>
        <w:tab/>
      </w:r>
      <w:r>
        <w:rPr>
          <w:sz w:val="24"/>
        </w:rPr>
        <w:t>D．无法比较</w:t>
      </w:r>
    </w:p>
    <w:p w14:paraId="1543988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淘气家在学校的南偏东40°方向上，那么学校在淘气家的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方向。</w:t>
      </w:r>
    </w:p>
    <w:p w14:paraId="18641F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北偏西40°</w:t>
      </w:r>
      <w:r>
        <w:rPr>
          <w:sz w:val="24"/>
        </w:rPr>
        <w:tab/>
      </w:r>
      <w:r>
        <w:rPr>
          <w:sz w:val="24"/>
        </w:rPr>
        <w:t>B．北偏西50°</w:t>
      </w:r>
      <w:r>
        <w:rPr>
          <w:sz w:val="24"/>
        </w:rPr>
        <w:tab/>
      </w:r>
      <w:r>
        <w:rPr>
          <w:sz w:val="24"/>
        </w:rPr>
        <w:t>C．西偏北40°</w:t>
      </w:r>
      <w:r>
        <w:rPr>
          <w:sz w:val="24"/>
        </w:rPr>
        <w:tab/>
      </w:r>
      <w:r>
        <w:rPr>
          <w:sz w:val="24"/>
        </w:rPr>
        <w:t>D．西偏北50°</w:t>
      </w:r>
    </w:p>
    <w:p w14:paraId="5D8C9B4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下面关于圆的说法中正确的有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314DEE4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①一个圆的半径有无数条。</w:t>
      </w:r>
    </w:p>
    <w:p w14:paraId="2A2947A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②圆的半径决定圆的大小。</w:t>
      </w:r>
    </w:p>
    <w:p w14:paraId="5F420C2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③直径的长度是半径的2倍。</w:t>
      </w:r>
    </w:p>
    <w:p w14:paraId="58BAE9F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④大圆的周长与它的直径的比值大于小圆的周长与它的直径的比值。</w:t>
      </w:r>
    </w:p>
    <w:p w14:paraId="6B939A5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①②</w:t>
      </w:r>
      <w:r>
        <w:rPr>
          <w:sz w:val="24"/>
        </w:rPr>
        <w:tab/>
      </w:r>
      <w:r>
        <w:rPr>
          <w:sz w:val="24"/>
        </w:rPr>
        <w:t>B．①②③</w:t>
      </w:r>
      <w:r>
        <w:rPr>
          <w:sz w:val="24"/>
        </w:rPr>
        <w:tab/>
      </w:r>
      <w:r>
        <w:rPr>
          <w:sz w:val="24"/>
        </w:rPr>
        <w:t>C．①②④</w:t>
      </w:r>
      <w:r>
        <w:rPr>
          <w:sz w:val="24"/>
        </w:rPr>
        <w:tab/>
      </w:r>
      <w:r>
        <w:rPr>
          <w:sz w:val="24"/>
        </w:rPr>
        <w:t>D．①②③④</w:t>
      </w:r>
    </w:p>
    <w:p w14:paraId="738720D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下面的描述中，用到的百分数可能超过100%的是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795EFBB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某工厂男工人数的占比情况。</w:t>
      </w:r>
      <w:r>
        <w:rPr>
          <w:sz w:val="24"/>
        </w:rPr>
        <w:tab/>
      </w:r>
      <w:r>
        <w:rPr>
          <w:sz w:val="24"/>
        </w:rPr>
        <w:t>B．工厂今年产值比去年的增长率。</w:t>
      </w:r>
    </w:p>
    <w:p w14:paraId="205AA16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．某篮球运动员的投篮命中率。</w:t>
      </w:r>
      <w:r>
        <w:rPr>
          <w:sz w:val="24"/>
        </w:rPr>
        <w:tab/>
      </w:r>
      <w:r>
        <w:rPr>
          <w:sz w:val="24"/>
        </w:rPr>
        <w:t>D．一种高端电子产品的合格率。</w:t>
      </w:r>
    </w:p>
    <w:p w14:paraId="1FBA303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乐乐买了一袋咖啡，说明书中标注咖啡粉和水的用量是1∶4，表示冲咖啡时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67F3988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咖啡粉比水多</w:t>
      </w:r>
      <w:r>
        <w:rPr>
          <w:sz w:val="24"/>
        </w:rPr>
        <w:tab/>
      </w:r>
      <w:r>
        <w:rPr>
          <w:sz w:val="24"/>
        </w:rPr>
        <w:t>B．水比咖啡粉多2毫升</w:t>
      </w:r>
    </w:p>
    <w:p w14:paraId="3198749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．每1勺咖啡粉放4勺水</w:t>
      </w:r>
      <w:r>
        <w:rPr>
          <w:sz w:val="24"/>
        </w:rPr>
        <w:tab/>
      </w:r>
      <w:r>
        <w:rPr>
          <w:sz w:val="24"/>
        </w:rPr>
        <w:t>D．咖啡粉是水的4倍</w:t>
      </w:r>
    </w:p>
    <w:p w14:paraId="7234500C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2A59F16C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四、计算题（共35分）</w:t>
      </w:r>
    </w:p>
    <w:p w14:paraId="0741730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直接写出得数。</w:t>
      </w:r>
    </w:p>
    <w:p w14:paraId="220B30B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609fbf07b9e9ff467e2b69ba7d076b96" coordsize="21600,21600" filled="f" id="_x0000_i1044" o:ole="" o:preferrelative="t" stroked="f" style="width:47.7pt;height:34.3pt" type="#_x0000_t75">
            <v:stroke joinstyle="miter"/>
            <v:imagedata o:title="eqId609fbf07b9e9ff467e2b69ba7d076b96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a1ffabad5a04f755265c606ea2f3f0a1" coordsize="21600,21600" filled="f" id="_x0000_i1045" o:ole="" o:preferrelative="t" stroked="f" style="width:36.6pt;height:34.1pt" type="#_x0000_t75">
            <v:stroke joinstyle="miter"/>
            <v:imagedata o:title="eqIda1ffabad5a04f755265c606ea2f3f0a1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</w:t>
      </w:r>
      <w:r>
        <w:object>
          <v:shape alt="eqId4cc1d0acd74db65be8903720c79835d1" coordsize="21600,21600" filled="f" id="_x0000_i1046" o:ole="" o:preferrelative="t" stroked="f" style="width:29.95pt;height:34.1pt" type="#_x0000_t75">
            <v:stroke joinstyle="miter"/>
            <v:imagedata o:title="eqId4cc1d0acd74db65be8903720c79835d1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object>
          <v:shape alt="eqId90ff13b565cad28c25f52695295a2bcc" coordsize="21600,21600" filled="f" id="_x0000_i1047" o:ole="" o:preferrelative="t" stroked="f" style="width:28.85pt;height:31.4pt" type="#_x0000_t75">
            <v:stroke joinstyle="miter"/>
            <v:imagedata o:title="eqId90ff13b565cad28c25f52695295a2bcc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  <w:r>
        <w:rPr>
          <w:sz w:val="24"/>
        </w:rPr>
        <w:t>＝</w:t>
      </w:r>
    </w:p>
    <w:p w14:paraId="70300D9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9fd3c1cde1213de646f5a25f47154bed" coordsize="21600,21600" filled="f" id="_x0000_i1048" o:ole="" o:preferrelative="t" stroked="f" style="width:32.15pt;height:33.8pt" type="#_x0000_t75">
            <v:stroke joinstyle="miter"/>
            <v:imagedata o:title="eqId9fd3c1cde1213de646f5a25f47154bed" r:id="rId52"/>
            <o:lock aspectratio="t" v:ext="edit"/>
            <w10:anchorlock/>
          </v:shape>
          <o:OLEObject DrawAspect="Content" ObjectID="_1468075748" ProgID="Equation.DSMT4" ShapeID="_x0000_i1048" Type="Embed" r:id="rId53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object>
          <v:shape alt="eqId0b13f9b2e350d24cf7d10ed09c53f200" coordsize="21600,21600" filled="f" id="_x0000_i1049" o:ole="" o:preferrelative="t" stroked="f" style="width:28.85pt;height:34.65pt" type="#_x0000_t75">
            <v:stroke joinstyle="miter"/>
            <v:imagedata o:title="eqId0b13f9b2e350d24cf7d10ed09c53f200" r:id="rId54"/>
            <o:lock aspectratio="t" v:ext="edit"/>
            <w10:anchorlock/>
          </v:shape>
          <o:OLEObject DrawAspect="Content" ObjectID="_1468075749" ProgID="Equation.DSMT4" ShapeID="_x0000_i1049" Type="Embed" r:id="rId55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 </w:t>
      </w:r>
      <w:r>
        <w:object>
          <v:shape alt="eqId4948ebb897679ddcf618e98972df02d0" coordsize="21600,21600" filled="f" id="_x0000_i1050" o:ole="" o:preferrelative="t" stroked="f" style="width:31.05pt;height:34.4pt" type="#_x0000_t75">
            <v:stroke joinstyle="miter"/>
            <v:imagedata o:title="eqId4948ebb897679ddcf618e98972df02d0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 </w:t>
      </w:r>
      <w:r>
        <w:rPr>
          <w:sz w:val="24"/>
        </w:rPr>
        <w:t>23.8%－0.138＝</w:t>
      </w:r>
    </w:p>
    <w:p w14:paraId="789A783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计算下面各题，能简算的要简算。</w:t>
      </w:r>
    </w:p>
    <w:p w14:paraId="272BAAE7">
      <w:pPr>
        <w:shd w:color="auto" w:fill="auto" w:val="clear"/>
        <w:spacing w:line="360" w:lineRule="auto"/>
        <w:jc w:val="left"/>
        <w:textAlignment w:val="center"/>
      </w:pPr>
      <w:r>
        <w:object>
          <v:shape alt="eqId3f0e6833ad2f8cef95290b3716a976c2" coordsize="21600,21600" filled="f" id="_x0000_i1051" o:ole="" o:preferrelative="t" stroked="f" style="width:57.65pt;height:34.25pt" type="#_x0000_t75">
            <v:stroke joinstyle="miter"/>
            <v:imagedata o:title="eqId3f0e6833ad2f8cef95290b3716a976c2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243ea20b73473c6bd4bb941fe20c9ac4" coordsize="21600,21600" filled="f" id="_x0000_i1052" o:ole="" o:preferrelative="t" stroked="f" style="width:82.1pt;height:34pt" type="#_x0000_t75">
            <v:stroke joinstyle="miter"/>
            <v:imagedata o:title="eqId243ea20b73473c6bd4bb941fe20c9ac4" r:id="rId60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</w:p>
    <w:p w14:paraId="78EBE4AE">
      <w:pPr>
        <w:shd w:color="auto" w:fill="auto" w:val="clear"/>
        <w:spacing w:line="360" w:lineRule="auto"/>
        <w:jc w:val="left"/>
        <w:textAlignment w:val="center"/>
      </w:pPr>
    </w:p>
    <w:p w14:paraId="203B5960">
      <w:pPr>
        <w:shd w:color="auto" w:fill="auto" w:val="clear"/>
        <w:spacing w:line="360" w:lineRule="auto"/>
        <w:jc w:val="left"/>
        <w:textAlignment w:val="center"/>
      </w:pPr>
    </w:p>
    <w:p w14:paraId="4073D158">
      <w:pPr>
        <w:shd w:color="auto" w:fill="auto" w:val="clear"/>
        <w:spacing w:line="360" w:lineRule="auto"/>
        <w:jc w:val="left"/>
        <w:textAlignment w:val="center"/>
      </w:pPr>
    </w:p>
    <w:p w14:paraId="4C3ADBE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15d601350f95c5c84f7cc0d38322e55b" coordsize="21600,21600" filled="f" id="_x0000_i1053" o:ole="" o:preferrelative="t" stroked="f" style="width:69.9pt;height:37.45pt" type="#_x0000_t75">
            <v:stroke joinstyle="miter"/>
            <v:imagedata o:title="eqId15d601350f95c5c84f7cc0d38322e55b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06ff8212a1af838fc59fcc92c10146a0" coordsize="21600,21600" filled="f" id="_x0000_i1054" o:ole="" o:preferrelative="t" stroked="f" style="width:78.75pt;height:34.55pt" type="#_x0000_t75">
            <v:stroke joinstyle="miter"/>
            <v:imagedata o:title="eqId06ff8212a1af838fc59fcc92c10146a0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</w:p>
    <w:p w14:paraId="665B32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bookmarkStart w:id="0" w:name="_GoBack"/>
      <w:bookmarkEnd w:id="0"/>
    </w:p>
    <w:p w14:paraId="1DE2985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2232492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6D1AF5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解方程。</w:t>
      </w:r>
    </w:p>
    <w:p w14:paraId="2D6102A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f1a682cf36beddd188c1e1bc843da4fc" coordsize="21600,21600" filled="f" id="_x0000_i1055" o:ole="" o:preferrelative="t" stroked="f" style="width:58.8pt;height:34.65pt" type="#_x0000_t75">
            <v:stroke joinstyle="miter"/>
            <v:imagedata o:title="eqIdf1a682cf36beddd188c1e1bc843da4fc" r:id="rId66"/>
            <o:lock aspectratio="t" v:ext="edit"/>
            <w10:anchorlock/>
          </v:shape>
          <o:OLEObject DrawAspect="Content" ObjectID="_1468075755" ProgID="Equation.DSMT4" ShapeID="_x0000_i1055" Type="Embed" r:id="rId67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b043a46de6e52b8b00815aeecc9143ae" coordsize="21600,21600" filled="f" id="_x0000_i1056" o:ole="" o:preferrelative="t" stroked="f" style="width:66.6pt;height:34.1pt" type="#_x0000_t75">
            <v:stroke joinstyle="miter"/>
            <v:imagedata o:title="eqIdb043a46de6e52b8b00815aeecc9143ae" r:id="rId6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</w:t>
      </w:r>
      <w:r>
        <w:object>
          <v:shape alt="eqId0e5f695e4cb6ee6c76a8e5f5d2de2dc9" coordsize="21600,21600" filled="f" id="_x0000_i1057" o:ole="" o:preferrelative="t" stroked="f" style="width:72.15pt;height:37.55pt" type="#_x0000_t75">
            <v:stroke joinstyle="miter"/>
            <v:imagedata o:title="eqId0e5f695e4cb6ee6c76a8e5f5d2de2dc9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</w:p>
    <w:p w14:paraId="3017762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B80173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0F128E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8B3126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B15042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求阴影部分的面积。</w:t>
      </w:r>
    </w:p>
    <w:p w14:paraId="29A2A1B3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381375" cy="1809750"/>
            <wp:effectExtent b="0" l="0" r="9525" t="0"/>
            <wp:docPr descr="@@@dc869c23-56bc-4c3c-aec0-18ba8b2854a9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869c23-56bc-4c3c-aec0-18ba8b2854a9" id="100009" name="图片 10000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FD0C5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ADEB157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945FE43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707F64F3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37D46552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72258BDB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1467FFD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1A016568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5CC1476E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五、作图题（共4分）</w:t>
      </w:r>
    </w:p>
    <w:p w14:paraId="71F54CE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人工智能（AI）给我们的生活、工作带来了很多便利，AI机器狗可以通过热成像仪和声呐系统协助我们完成搜索和救援工作。一次搜索任务中，机器狗从指挥中心先向东偏南</w:t>
      </w:r>
      <w:r>
        <w:object>
          <v:shape alt="eqIdf6b86c22b670a8e9f3896f9e8883fbbb" coordsize="21600,21600" filled="f" id="_x0000_i1058" o:ole="" o:preferrelative="t" stroked="f" style="width:22.15pt;height:15.45pt" type="#_x0000_t75">
            <v:stroke joinstyle="miter"/>
            <v:imagedata o:title="eqIdf6b86c22b670a8e9f3896f9e8883fbbb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  <w:r>
        <w:rPr>
          <w:sz w:val="24"/>
        </w:rPr>
        <w:t>方向行驶400米到达事故现场，再以事故现场为中心，距离300米的范围内展开搜索。请你在下图中先画出机器狗到事故现场的路线，再画出它搜索的范围。</w:t>
      </w:r>
    </w:p>
    <w:p w14:paraId="2882947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924175" cy="1676400"/>
            <wp:effectExtent b="0" l="0" r="9525" t="0"/>
            <wp:docPr descr="@@@fbdb3ddb-a5f7-44e0-9fc7-192789d8956b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bdb3ddb-a5f7-44e0-9fc7-192789d8956b" id="100011" name="图片 10001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911C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E8D5BE0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77206BAE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六、解答题（共30分）</w:t>
      </w:r>
    </w:p>
    <w:p w14:paraId="5A0C210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成年人的血液约占体重的</w:t>
      </w:r>
      <w:r>
        <w:object>
          <v:shape alt="eqIdd48ce2749618f5654dc24ab8d33e0574" coordsize="21600,21600" filled="f" id="_x0000_i1059" o:ole="" o:preferrelative="t" stroked="f" style="width:17.75pt;height:35.45pt" type="#_x0000_t75">
            <v:stroke joinstyle="miter"/>
            <v:imagedata o:title="eqIdd48ce2749618f5654dc24ab8d33e0574" r:id="rId76"/>
            <o:lock aspectratio="t" v:ext="edit"/>
            <w10:anchorlock/>
          </v:shape>
          <o:OLEObject DrawAspect="Content" ObjectID="_1468075759" ProgID="Equation.DSMT4" ShapeID="_x0000_i1059" Type="Embed" r:id="rId77"/>
        </w:object>
      </w:r>
      <w:r>
        <w:rPr>
          <w:sz w:val="24"/>
        </w:rPr>
        <w:t>，血液中约有</w:t>
      </w:r>
      <w:r>
        <w:object>
          <v:shape alt="eqIdbf31876698721a199c7c53c6b320aa86" coordsize="21600,21600" filled="f" id="_x0000_i1060" o:ole="" o:preferrelative="t" stroked="f" style="width:13.3pt;height:34.4pt" type="#_x0000_t75">
            <v:stroke joinstyle="miter"/>
            <v:imagedata o:title="eqIdbf31876698721a199c7c53c6b320aa86" r:id="rId78"/>
            <o:lock aspectratio="t" v:ext="edit"/>
            <w10:anchorlock/>
          </v:shape>
          <o:OLEObject DrawAspect="Content" ObjectID="_1468075760" ProgID="Equation.DSMT4" ShapeID="_x0000_i1060" Type="Embed" r:id="rId79"/>
        </w:object>
      </w:r>
      <w:r>
        <w:rPr>
          <w:sz w:val="24"/>
        </w:rPr>
        <w:t>是水，小明的爸爸体重78千克，他爸爸血液中的水有多少千克？</w:t>
      </w:r>
    </w:p>
    <w:p w14:paraId="183149C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399413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7D9113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E51F7D9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06FA22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1023D2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某学校举办科技节，有60名同学参加了机器人项目体验，比参加无人机项目体验的人数多</w:t>
      </w:r>
      <w:r>
        <w:object>
          <v:shape alt="eqId56d266a04f3dc7483eddbc26c5e487db" coordsize="21600,21600" filled="f" id="_x0000_i1061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61" ProgID="Equation.DSMT4" ShapeID="_x0000_i1061" Type="Embed" r:id="rId80"/>
        </w:object>
      </w:r>
      <w:r>
        <w:rPr>
          <w:sz w:val="24"/>
        </w:rPr>
        <w:t>。参加无人机项目体验的同学有多少人？</w:t>
      </w:r>
    </w:p>
    <w:p w14:paraId="207C307D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C71B77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24779CB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535FAD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24B04D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39F68D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3274C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李爷爷家一块菜地共600平方米，李爷爷准备用</w:t>
      </w:r>
      <w:r>
        <w:object>
          <v:shape alt="eqId56d266a04f3dc7483eddbc26c5e487db" coordsize="21600,21600" filled="f" id="_x0000_i1062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62" ProgID="Equation.DSMT4" ShapeID="_x0000_i1062" Type="Embed" r:id="rId81"/>
        </w:object>
      </w:r>
      <w:r>
        <w:rPr>
          <w:sz w:val="24"/>
        </w:rPr>
        <w:t>种土豆。剩下的按5∶4的面积比种白菜和茄子。三种蔬菜的面积分别是多少平方米？</w:t>
      </w:r>
    </w:p>
    <w:p w14:paraId="474813C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F300FF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1EF8E3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2399220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D7EEE9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B1CA98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EDEFA0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34A548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2016年12月29日通车的北盘江大桥，连接贵州与云南两省，有着“世界最高桥”之称。王叔叔骑摩托车穿过北盘江大桥大约需要4分钟。北盘江大桥大约长多少米？（π取3.14）</w:t>
      </w:r>
    </w:p>
    <w:p w14:paraId="06A54A1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171700" cy="657225"/>
            <wp:effectExtent b="9525" l="0" r="0" t="0"/>
            <wp:docPr descr="@@@6dffd866-3d79-4382-abfc-b174c53d0b50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dffd866-3d79-4382-abfc-b174c53d0b50" id="100015" name="图片 10001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2CD7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选择方框里的条件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可以解决上述问题。（填序号）</w:t>
      </w:r>
    </w:p>
    <w:p w14:paraId="417C2FA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根据你选的条件，解答上述问题。</w:t>
      </w:r>
    </w:p>
    <w:p w14:paraId="588EB26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1A6E67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7FD2AF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C88174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A50909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FE537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D45606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A40961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春节是我国最隆重的传统佳节。春节有许多传统习俗，如贴窗花、挂年画、守岁等，欣欣调查了本校全体六年级同学对春节习俗的了解情况，并把调查结果分成A（非常了解）、B（比较了解）、C（基本了解）、D（不了解）四个等级。调查结果如下图。</w:t>
      </w:r>
    </w:p>
    <w:p w14:paraId="248CC0AF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295650" cy="1438275"/>
            <wp:effectExtent b="9525" l="0" r="0" t="0"/>
            <wp:docPr descr="@@@06eff923-5777-4980-8735-e466dc5b1e04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eff923-5777-4980-8735-e466dc5b1e04" id="100017" name="图片 10001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5E36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一共调查了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人。</w:t>
      </w:r>
    </w:p>
    <w:p w14:paraId="06B77BB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将条形统计图和扇形统计图补充完整。</w:t>
      </w:r>
    </w:p>
    <w:p w14:paraId="258DBB7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随机调查中，对不了解春节习俗的同学，你有什么建议？</w:t>
      </w:r>
    </w:p>
    <w:p w14:paraId="19CF2577"/>
    <w:sectPr>
      <w:headerReference r:id="rId84" w:type="default"/>
      <w:footerReference r:id="rId85" w:type="default"/>
      <w:pgSz w:h="16838" w:w="11906"/>
      <w:pgMar w:bottom="1134" w:footer="992" w:gutter="0" w:header="851" w:left="1134" w:right="1134" w:top="1134"/>
      <w:pgNumType w:fmt="decimal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341DAE3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0931CE17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4593912"/>
    <w:rsid w:val="004151FC"/>
    <w:rsid w:val="00C02FC6"/>
    <w:rsid w:val="217A6C7B"/>
    <w:rsid w:val="7459391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png" /><Relationship Id="rId34" Type="http://schemas.openxmlformats.org/officeDocument/2006/relationships/image" Target="media/image16.png" /><Relationship Id="rId35" Type="http://schemas.openxmlformats.org/officeDocument/2006/relationships/image" Target="media/image17.png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png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png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png" /><Relationship Id="rId83" Type="http://schemas.openxmlformats.org/officeDocument/2006/relationships/image" Target="media/image41.png" /><Relationship Id="rId84" Type="http://schemas.openxmlformats.org/officeDocument/2006/relationships/header" Target="header1.xml" /><Relationship Id="rId85" Type="http://schemas.openxmlformats.org/officeDocument/2006/relationships/footer" Target="footer1.xml" /><Relationship Id="rId86" Type="http://schemas.openxmlformats.org/officeDocument/2006/relationships/theme" Target="theme/theme1.xml" /><Relationship Id="rId87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545</dc:creator>
  <cp:lastModifiedBy>4545</cp:lastModifiedBy>
  <cp:revision>1</cp:revision>
  <dcterms:created xsi:type="dcterms:W3CDTF">2025-12-25T01:12:00Z</dcterms:created>
  <dcterms:modified xsi:type="dcterms:W3CDTF">2025-12-25T01:1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